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7180D4AC" w14:textId="4250D226" w:rsidR="0083391B" w:rsidRPr="0083391B" w:rsidRDefault="00916D60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83391B" w:rsidRPr="0083391B">
        <w:rPr>
          <w:b/>
          <w:bCs/>
          <w:sz w:val="72"/>
          <w:szCs w:val="72"/>
        </w:rPr>
        <w:t xml:space="preserve"> 5</w:t>
      </w:r>
    </w:p>
    <w:p w14:paraId="62724F92" w14:textId="308ECDFB" w:rsidR="00867A6C" w:rsidRPr="0083391B" w:rsidRDefault="00997EE7" w:rsidP="00334A2D">
      <w:pPr>
        <w:pStyle w:val="Heading1"/>
        <w:jc w:val="center"/>
        <w:rPr>
          <w:b/>
          <w:bCs/>
          <w:sz w:val="72"/>
          <w:szCs w:val="72"/>
        </w:rPr>
      </w:pPr>
      <w:r w:rsidRPr="0083391B">
        <w:rPr>
          <w:b/>
          <w:bCs/>
          <w:sz w:val="72"/>
          <w:szCs w:val="72"/>
        </w:rPr>
        <w:t>Straight Line Graph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198B00CB" w14:textId="77777777" w:rsidR="0083391B" w:rsidRDefault="000A7FC6" w:rsidP="0083391B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83391B">
        <w:rPr>
          <w:sz w:val="56"/>
          <w:szCs w:val="56"/>
        </w:rPr>
        <w:t>Bronze</w:t>
      </w:r>
      <w:r w:rsidR="003E62F8" w:rsidRPr="0083391B">
        <w:rPr>
          <w:sz w:val="56"/>
          <w:szCs w:val="56"/>
        </w:rPr>
        <w:t>,</w:t>
      </w:r>
      <w:r w:rsidRPr="0083391B">
        <w:rPr>
          <w:sz w:val="56"/>
          <w:szCs w:val="56"/>
        </w:rPr>
        <w:t xml:space="preserve"> Silver</w:t>
      </w:r>
      <w:r w:rsidR="003E62F8" w:rsidRPr="0083391B">
        <w:rPr>
          <w:sz w:val="56"/>
          <w:szCs w:val="56"/>
        </w:rPr>
        <w:t>,</w:t>
      </w:r>
      <w:r w:rsidRPr="0083391B">
        <w:rPr>
          <w:sz w:val="56"/>
          <w:szCs w:val="56"/>
        </w:rPr>
        <w:t xml:space="preserve"> Gold </w:t>
      </w:r>
      <w:bookmarkEnd w:id="0"/>
    </w:p>
    <w:p w14:paraId="2DA890C1" w14:textId="01CC66A9" w:rsidR="0083391B" w:rsidRPr="0083391B" w:rsidRDefault="00867A6C" w:rsidP="0083391B">
      <w:pPr>
        <w:pStyle w:val="Heading1"/>
        <w:spacing w:before="0"/>
        <w:jc w:val="center"/>
        <w:rPr>
          <w:sz w:val="56"/>
          <w:szCs w:val="56"/>
        </w:rPr>
      </w:pPr>
      <w:r w:rsidRPr="0083391B">
        <w:rPr>
          <w:sz w:val="56"/>
          <w:szCs w:val="56"/>
        </w:rPr>
        <w:t xml:space="preserve">Worksheets for </w:t>
      </w:r>
    </w:p>
    <w:p w14:paraId="6C7DBC98" w14:textId="2F215AE3" w:rsidR="00962B0F" w:rsidRPr="0083391B" w:rsidRDefault="00997EE7" w:rsidP="0083391B">
      <w:pPr>
        <w:pStyle w:val="Heading1"/>
        <w:spacing w:before="0"/>
        <w:jc w:val="center"/>
        <w:rPr>
          <w:sz w:val="56"/>
          <w:szCs w:val="56"/>
        </w:rPr>
      </w:pPr>
      <w:r w:rsidRPr="0083391B">
        <w:rPr>
          <w:sz w:val="56"/>
          <w:szCs w:val="56"/>
        </w:rPr>
        <w:t>AS</w:t>
      </w:r>
      <w:r w:rsidR="00867A6C" w:rsidRPr="0083391B">
        <w:rPr>
          <w:sz w:val="56"/>
          <w:szCs w:val="56"/>
        </w:rPr>
        <w:t xml:space="preserve">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5BEBE5A3" w14:textId="77777777" w:rsidR="00916D60" w:rsidRDefault="00916D60" w:rsidP="00916D60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CD410E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CD410E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CD410E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CD410E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916D60" w:rsidRDefault="00CD410E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64C1D7B8" w:rsidR="005274A2" w:rsidRPr="00916D60" w:rsidRDefault="00916D60" w:rsidP="0097554B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47E37DEC" w14:textId="10056663" w:rsidR="0083391B" w:rsidRPr="0083391B" w:rsidRDefault="0083391B" w:rsidP="008339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83391B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64387" behindDoc="1" locked="0" layoutInCell="1" allowOverlap="1" wp14:anchorId="707C2B62" wp14:editId="19C9F324">
            <wp:simplePos x="0" y="0"/>
            <wp:positionH relativeFrom="column">
              <wp:posOffset>1866334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391B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3" behindDoc="0" locked="0" layoutInCell="1" allowOverlap="1" wp14:anchorId="081A4354" wp14:editId="72959B85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391B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83391B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83391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3391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3391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3391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3391B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83391B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7D62AE5B" w14:textId="77777777" w:rsidR="0083391B" w:rsidRPr="0083391B" w:rsidRDefault="0083391B" w:rsidP="0083391B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4DC7E147" w14:textId="4946D010" w:rsidR="0083391B" w:rsidRPr="0083391B" w:rsidRDefault="0083391B" w:rsidP="0083391B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The total mark for this section is 34</w:t>
      </w:r>
    </w:p>
    <w:p w14:paraId="30B213A5" w14:textId="77777777" w:rsidR="0083391B" w:rsidRPr="0083391B" w:rsidRDefault="0083391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DA1A71" w14:textId="3AA8709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2435380B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passes through the point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(3, 1)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(4, – 2).</w:t>
      </w:r>
    </w:p>
    <w:p w14:paraId="5DD19A59" w14:textId="3DADBAF7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Find an equation f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</w:p>
    <w:p w14:paraId="3BAB77B1" w14:textId="77777777" w:rsidR="0083391B" w:rsidRDefault="0083391B" w:rsidP="0083391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6 marks)</w:t>
      </w:r>
    </w:p>
    <w:p w14:paraId="3C1BA10F" w14:textId="77777777" w:rsidR="0083391B" w:rsidRDefault="0083391B" w:rsidP="0083391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5ACFBA4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14AF11A6" w14:textId="36DFAAF1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1B44DBAF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s equation 4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3 = 0</w:t>
      </w:r>
    </w:p>
    <w:p w14:paraId="3BAC7BE7" w14:textId="4CEA6049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  <w:t xml:space="preserve">(a)  Find the gradient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14:paraId="631A10A7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9FDB84C" w14:textId="567CA018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passes through the point (2, 5)</w:t>
      </w:r>
    </w:p>
    <w:p w14:paraId="15942F74" w14:textId="2A719017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  <w:t xml:space="preserve">(b)  Find the equation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the form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constants</w:t>
      </w:r>
      <w:r w:rsidR="0083391B">
        <w:rPr>
          <w:rFonts w:ascii="Times New Roman" w:hAnsi="Times New Roman" w:cs="Times New Roman"/>
          <w:sz w:val="24"/>
          <w:szCs w:val="24"/>
        </w:rPr>
        <w:t>.</w:t>
      </w:r>
    </w:p>
    <w:p w14:paraId="70ED21B8" w14:textId="295BE05C" w:rsidR="00C247B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4BAF7DF" w14:textId="77777777" w:rsidR="0083391B" w:rsidRPr="0083391B" w:rsidRDefault="0083391B" w:rsidP="00C247B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1B1839E" w14:textId="5DB20D4F" w:rsidR="0083391B" w:rsidRDefault="0083391B" w:rsidP="0083391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5 marks)</w:t>
      </w:r>
    </w:p>
    <w:p w14:paraId="72132641" w14:textId="77777777" w:rsidR="0083391B" w:rsidRDefault="0083391B" w:rsidP="0083391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55D63C7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C97785" w14:textId="12B57442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4DFB2C4A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s equation 4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–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10</w:t>
      </w:r>
    </w:p>
    <w:p w14:paraId="37DF0034" w14:textId="5E1AC94F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passes through the points (5, –1) and (–1, 8)</w:t>
      </w:r>
    </w:p>
    <w:p w14:paraId="0117A542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Determine, giving full reasons for your answer, whether line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parallel, perpendicular or neither.</w:t>
      </w:r>
    </w:p>
    <w:p w14:paraId="24080EA3" w14:textId="77777777" w:rsidR="0083391B" w:rsidRDefault="0083391B" w:rsidP="0083391B">
      <w:pP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14:paraId="7E7A7296" w14:textId="5201A447" w:rsidR="0083391B" w:rsidRDefault="00C247BB" w:rsidP="0083391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  <w:r w:rsidR="0083391B">
        <w:rPr>
          <w:rFonts w:ascii="Times New Roman" w:hAnsi="Times New Roman"/>
          <w:b/>
          <w:bCs/>
          <w:color w:val="000000"/>
          <w:sz w:val="24"/>
          <w:szCs w:val="24"/>
        </w:rPr>
        <w:t>(Total for Question 3 is 4 marks)</w:t>
      </w:r>
    </w:p>
    <w:p w14:paraId="3A8AE84B" w14:textId="77777777" w:rsidR="0083391B" w:rsidRDefault="0083391B" w:rsidP="0083391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4E81122" w14:textId="7DFE4C33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45E61467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A97F19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E9B6A0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4F3C11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B6475C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B59BA7" w14:textId="77777777" w:rsid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F7DA717" w14:textId="2C0C7372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s equation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−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3</w:t>
      </w:r>
    </w:p>
    <w:p w14:paraId="2280025C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passes through the point (5, 6).</w:t>
      </w:r>
    </w:p>
    <w:p w14:paraId="23E75792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  Find an equation f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the 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 where </w:t>
      </w:r>
      <w:proofErr w:type="gram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7D172ED6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D6CCDC9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521F9693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  Find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-coordinat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-coordinat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20E0574D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981ECE7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the origin,</w:t>
      </w:r>
    </w:p>
    <w:p w14:paraId="686A4224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c)  find the area of the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A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4F785251" w14:textId="48623D5C" w:rsidR="00C247B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BD8BF38" w14:textId="77777777" w:rsidR="0083391B" w:rsidRPr="0083391B" w:rsidRDefault="0083391B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6213B31" w14:textId="670FA431" w:rsidR="0083391B" w:rsidRDefault="0083391B" w:rsidP="0083391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7 marks)</w:t>
      </w:r>
    </w:p>
    <w:p w14:paraId="73E8CBCC" w14:textId="77777777" w:rsidR="0083391B" w:rsidRDefault="0083391B" w:rsidP="0083391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2D1F553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23E85A5" w14:textId="44A9CFEA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7399D3D8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(–6, 4) and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(8, –3) lie on 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6F60FB8E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 Find an equation f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the 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769F5A9D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A6425C1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Find the distanc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83391B">
        <w:rPr>
          <w:rFonts w:ascii="Times New Roman" w:hAnsi="Times New Roman" w:cs="Times New Roman"/>
          <w:sz w:val="24"/>
          <w:szCs w:val="24"/>
        </w:rPr>
        <w:t xml:space="preserve">, giving your answer in the form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3391B">
        <w:rPr>
          <w:rFonts w:ascii="Times New Roman" w:hAnsi="Times New Roman" w:cs="Times New Roman"/>
          <w:sz w:val="24"/>
          <w:szCs w:val="24"/>
        </w:rPr>
        <w:t xml:space="preserve">√5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an integer.</w:t>
      </w:r>
    </w:p>
    <w:p w14:paraId="4F094C88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2C9DB11" w14:textId="77777777" w:rsidR="00C247BB" w:rsidRPr="0083391B" w:rsidRDefault="00C247BB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419A1348" w14:textId="7D352CD4" w:rsidR="0083391B" w:rsidRDefault="0083391B" w:rsidP="0083391B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5 is 7 marks)</w:t>
      </w:r>
    </w:p>
    <w:p w14:paraId="4EE291BD" w14:textId="77777777" w:rsidR="0083391B" w:rsidRDefault="0083391B" w:rsidP="0083391B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54028C4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0968A22D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2249F4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814595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637F9E4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1B3E71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91F335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F3B720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22AD71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FA37980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8A850E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614516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626D11B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2CC114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2BA4F32" w14:textId="77777777" w:rsidR="00C247BB" w:rsidRPr="0083391B" w:rsidRDefault="00C247BB" w:rsidP="00C247B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7E2221" w14:textId="7C05B0E1" w:rsidR="00EB1ABD" w:rsidRPr="0083391B" w:rsidRDefault="00EB1ABD" w:rsidP="00EB1AB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7AF03629" w14:textId="27E1C3A0" w:rsidR="00EB1ABD" w:rsidRPr="0083391B" w:rsidRDefault="00EB1ABD" w:rsidP="00EB1AB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36ED215" wp14:editId="55296065">
            <wp:extent cx="3129480" cy="2209045"/>
            <wp:effectExtent l="0" t="0" r="0" b="127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404" cy="2210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AAB7E" w14:textId="77777777" w:rsidR="00EB1ABD" w:rsidRPr="0083391B" w:rsidRDefault="00EB1ABD" w:rsidP="00EB1AB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25803A09" w14:textId="77777777" w:rsid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</w:r>
    </w:p>
    <w:p w14:paraId="6D71F07D" w14:textId="2F63DF74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s equation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12 = 0</w:t>
      </w:r>
    </w:p>
    <w:p w14:paraId="4723E505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 find the gradient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4715C32A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28ECEDA3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>, as shown in Figure 1.</w:t>
      </w:r>
    </w:p>
    <w:p w14:paraId="246555B7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passes through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5E961C9A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Find an equation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3FD438F4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B99CFE4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66C94334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c) Find the area of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522418E0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DDB344C" w14:textId="77777777" w:rsidR="00EB1ABD" w:rsidRPr="0083391B" w:rsidRDefault="00EB1ABD" w:rsidP="0083391B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374C08C3" w14:textId="42D46305" w:rsidR="00CB0C73" w:rsidRDefault="00CB0C73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6 is 8 marks)</w:t>
      </w:r>
    </w:p>
    <w:p w14:paraId="7AF8E3E6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2271B373" w14:textId="77777777" w:rsidR="00CB0C73" w:rsidRDefault="00CB0C73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57CC191" w14:textId="648376CE" w:rsidR="00CB0C73" w:rsidRPr="00E24E6A" w:rsidRDefault="00CB0C73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4FA21D21" w14:textId="77777777" w:rsidR="00EB1ABD" w:rsidRPr="0083391B" w:rsidRDefault="00EB1ABD" w:rsidP="00EB1AB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BFB6A1" w14:textId="784C5149" w:rsidR="001F3370" w:rsidRPr="0083391B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9139048" w14:textId="77777777" w:rsidR="00FE6B55" w:rsidRPr="0083391B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 w:rsidRPr="0083391B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D8BD912" w:rsidR="001F3370" w:rsidRPr="0083391B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7B512372" w14:textId="49F4AD56" w:rsidR="004A7FA9" w:rsidRPr="0083391B" w:rsidRDefault="009E30BF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5651" behindDoc="0" locked="0" layoutInCell="1" allowOverlap="1" wp14:anchorId="29B3EE28" wp14:editId="4C948E36">
            <wp:simplePos x="0" y="0"/>
            <wp:positionH relativeFrom="column">
              <wp:posOffset>-226022</wp:posOffset>
            </wp:positionH>
            <wp:positionV relativeFrom="paragraph">
              <wp:posOffset>566728</wp:posOffset>
            </wp:positionV>
            <wp:extent cx="6430296" cy="6393180"/>
            <wp:effectExtent l="0" t="0" r="8890" b="762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0296" cy="639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F3370"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4A7FA9" w:rsidRPr="0083391B">
        <w:rPr>
          <w:rFonts w:ascii="Times New Roman" w:hAnsi="Times New Roman" w:cs="Times New Roman"/>
          <w:b/>
          <w:sz w:val="24"/>
          <w:szCs w:val="24"/>
        </w:rPr>
        <w:t>Q1</w:t>
      </w:r>
      <w:r w:rsidR="004A7FA9" w:rsidRPr="0083391B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72C9D4EE" w14:textId="7E60283D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3FAACDD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02C6849D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DA24D9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C459F3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BB83D5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BD8A4D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06F72A2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8D6F58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820040A" w14:textId="3FB6AF9F" w:rsidR="004A7FA9" w:rsidRPr="0083391B" w:rsidRDefault="009E30BF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6675" behindDoc="0" locked="0" layoutInCell="1" allowOverlap="1" wp14:anchorId="76C43976" wp14:editId="488FF908">
            <wp:simplePos x="0" y="0"/>
            <wp:positionH relativeFrom="column">
              <wp:posOffset>-271604</wp:posOffset>
            </wp:positionH>
            <wp:positionV relativeFrom="paragraph">
              <wp:posOffset>325862</wp:posOffset>
            </wp:positionV>
            <wp:extent cx="6446568" cy="4625340"/>
            <wp:effectExtent l="0" t="0" r="0" b="3810"/>
            <wp:wrapTopAndBottom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6568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A7FA9" w:rsidRPr="0083391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4A7FA9"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4A7FA9"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4F47B14C" w14:textId="55EEA82D" w:rsidR="004A7FA9" w:rsidRPr="0083391B" w:rsidRDefault="004A7FA9" w:rsidP="004A7FA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C699D42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C2AEFD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BFFABA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026ABE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8C5C535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2B2EFD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B6643E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D30918A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B4C2E01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8DB227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F8818B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8EA99C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0D7FBE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6EA6D19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682017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A3DB2F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1C8931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C804F4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572CA8D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3B9CF1" w14:textId="3E8F6081" w:rsidR="004A7FA9" w:rsidRPr="0083391B" w:rsidRDefault="009E30BF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7699" behindDoc="0" locked="0" layoutInCell="1" allowOverlap="1" wp14:anchorId="60DD6844" wp14:editId="10696BA0">
            <wp:simplePos x="0" y="0"/>
            <wp:positionH relativeFrom="margin">
              <wp:align>center</wp:align>
            </wp:positionH>
            <wp:positionV relativeFrom="paragraph">
              <wp:posOffset>416252</wp:posOffset>
            </wp:positionV>
            <wp:extent cx="6345734" cy="6355080"/>
            <wp:effectExtent l="0" t="0" r="0" b="762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5734" cy="635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A7FA9" w:rsidRPr="0083391B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4A7FA9"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4A7FA9"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3400A198" w14:textId="427FDEB3" w:rsidR="004A7FA9" w:rsidRPr="0083391B" w:rsidRDefault="004A7FA9" w:rsidP="004A7FA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744081B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27F7BD04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1B07AF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02BE7C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5262D5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A6394E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F13A73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9AF999" w14:textId="77777777" w:rsidR="009E30BF" w:rsidRDefault="009E30B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508C431" w14:textId="645C1DD7" w:rsidR="004A7FA9" w:rsidRPr="0083391B" w:rsidRDefault="009E30BF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8723" behindDoc="0" locked="0" layoutInCell="1" allowOverlap="1" wp14:anchorId="28F5D10C" wp14:editId="0E620C03">
            <wp:simplePos x="0" y="0"/>
            <wp:positionH relativeFrom="margin">
              <wp:posOffset>-271654</wp:posOffset>
            </wp:positionH>
            <wp:positionV relativeFrom="paragraph">
              <wp:posOffset>307340</wp:posOffset>
            </wp:positionV>
            <wp:extent cx="6468745" cy="8229600"/>
            <wp:effectExtent l="0" t="0" r="8255" b="0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822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7FA9" w:rsidRPr="0083391B">
        <w:rPr>
          <w:rFonts w:ascii="Times New Roman" w:hAnsi="Times New Roman" w:cs="Times New Roman"/>
          <w:b/>
          <w:sz w:val="24"/>
          <w:szCs w:val="24"/>
        </w:rPr>
        <w:t>Q4</w:t>
      </w:r>
    </w:p>
    <w:p w14:paraId="3EB0C8EB" w14:textId="4CC005BC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1F18C760" w14:textId="3F95760F" w:rsidR="004A7FA9" w:rsidRPr="0083391B" w:rsidRDefault="004A7FA9" w:rsidP="004A7FA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96172C0" wp14:editId="213E9D33">
            <wp:extent cx="6134999" cy="66903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6216" cy="6691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565D9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2841039C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343FFA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873E87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B767950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18DBB6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B1B34E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387740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843A9C4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179B2F6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F34C53" w14:textId="7DA8E824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5F616397" w14:textId="4BE4DADA" w:rsidR="004A7FA9" w:rsidRPr="0083391B" w:rsidRDefault="00EB1ABD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8C11DC6" wp14:editId="731C36B2">
            <wp:extent cx="6192533" cy="75285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353" cy="7531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68CE5" w14:textId="77777777" w:rsidR="004A7FA9" w:rsidRPr="0083391B" w:rsidRDefault="004A7FA9" w:rsidP="004A7FA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8C52A9" w14:textId="06C75FD4" w:rsidR="00FE6B55" w:rsidRPr="0083391B" w:rsidRDefault="00FE6B55" w:rsidP="006D2A76">
      <w:pPr>
        <w:rPr>
          <w:rFonts w:ascii="Times New Roman" w:hAnsi="Times New Roman" w:cs="Times New Roman"/>
          <w:sz w:val="24"/>
          <w:szCs w:val="24"/>
        </w:rPr>
      </w:pPr>
    </w:p>
    <w:p w14:paraId="6438F585" w14:textId="316DA9BB" w:rsidR="00535129" w:rsidRPr="0083391B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69816E88" w14:textId="2CF1E2EF" w:rsidR="00FE6B55" w:rsidRPr="0083391B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3" w:name="SiQue"/>
    </w:p>
    <w:bookmarkEnd w:id="3"/>
    <w:p w14:paraId="216D9C12" w14:textId="77777777" w:rsidR="00CB0C73" w:rsidRDefault="00CB0C73" w:rsidP="00CB0C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5" behindDoc="0" locked="0" layoutInCell="1" allowOverlap="1" wp14:anchorId="2BCEEE10" wp14:editId="3C8FA731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7459" behindDoc="1" locked="0" layoutInCell="1" allowOverlap="1" wp14:anchorId="6E0DD24C" wp14:editId="2349A319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093024" w14:textId="77777777" w:rsidR="00CB0C73" w:rsidRPr="00920EF0" w:rsidRDefault="00CB0C73" w:rsidP="00CB0C7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4C888123" w14:textId="029197BF" w:rsidR="00CB0C73" w:rsidRDefault="00CB0C73" w:rsidP="00CB0C7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1</w:t>
      </w:r>
    </w:p>
    <w:p w14:paraId="457C36A4" w14:textId="49491828" w:rsidR="00421C32" w:rsidRPr="0083391B" w:rsidRDefault="00421C32" w:rsidP="00C30F8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DD1E78" w14:textId="77777777" w:rsidR="00CB0C73" w:rsidRDefault="00CB0C73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644F28" w14:textId="47B6AB79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6A3DB2C8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ve coordinates (−1, 6) and (9, 0) respectively.</w:t>
      </w:r>
    </w:p>
    <w:p w14:paraId="5C00893B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perpendicular to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passes through the mid-point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1B9D8FD3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Find an equation f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, giving your answer in the 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06A36101" w14:textId="0EB5F3F1" w:rsidR="00421C32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55C11F4" w14:textId="77777777" w:rsidR="00CB0C73" w:rsidRPr="0083391B" w:rsidRDefault="00CB0C73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8F67948" w14:textId="7FF10269" w:rsidR="00CB0C73" w:rsidRDefault="00CB0C73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5 marks)</w:t>
      </w:r>
    </w:p>
    <w:p w14:paraId="3297A609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4CD248D" w14:textId="43E87C54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AC8FAE8" w14:textId="4EE6AF72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7B4E69C0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straight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passes through the points (−1, 3) and (11, 12).</w:t>
      </w:r>
    </w:p>
    <w:p w14:paraId="0A3BD1EE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  <w:t xml:space="preserve">(a)  Find an equation f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the 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</w:t>
      </w:r>
    </w:p>
    <w:p w14:paraId="33F14F95" w14:textId="3EA74E03" w:rsidR="00421C32" w:rsidRPr="0083391B" w:rsidRDefault="00421C32" w:rsidP="00CB0C73">
      <w:pPr>
        <w:widowControl w:val="0"/>
        <w:autoSpaceDE w:val="0"/>
        <w:autoSpaceDN w:val="0"/>
        <w:adjustRightInd w:val="0"/>
        <w:spacing w:after="120" w:line="240" w:lineRule="auto"/>
        <w:ind w:left="34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4B86E2D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9985117" w14:textId="036B9DC6" w:rsidR="00CB0C73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s equation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4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30 = 0.</w:t>
      </w:r>
    </w:p>
    <w:p w14:paraId="2CBA9EDC" w14:textId="3F7F8183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  Find the coordinates of the point of intersection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0E6D3584" w14:textId="4003D2EA" w:rsidR="00421C32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6DBF35BE" w14:textId="77777777" w:rsidR="00CB0C73" w:rsidRPr="0083391B" w:rsidRDefault="00CB0C73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BF67C44" w14:textId="012D3718" w:rsidR="00CB0C73" w:rsidRDefault="00CB0C73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7 marks)</w:t>
      </w:r>
    </w:p>
    <w:p w14:paraId="1A0A1BF1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8FCE342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A74454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09CD90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5A8DCD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67F894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72778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81D387C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0B7A9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AF6A50B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E18203B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649E5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6D512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F50CD4" w14:textId="5290742B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5AF9F156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s equation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 where k is a constant. </w:t>
      </w:r>
    </w:p>
    <w:p w14:paraId="41AC65A8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Given th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(1, 4) lies on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>, find</w:t>
      </w:r>
    </w:p>
    <w:p w14:paraId="0DC4A9B6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 the valu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3391B">
        <w:rPr>
          <w:rFonts w:ascii="Times New Roman" w:hAnsi="Times New Roman" w:cs="Times New Roman"/>
          <w:sz w:val="24"/>
          <w:szCs w:val="24"/>
        </w:rPr>
        <w:t>,</w:t>
      </w:r>
    </w:p>
    <w:p w14:paraId="4CAF7020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16D60A2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the gradient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5C20D4A2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28A2404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passes through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is perpendicular to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14:paraId="3894989A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c) Find an equation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giving your answer in the 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37AF1C32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3D9723F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5800AAAF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d) Find the coordinates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2CA0E693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3BA579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e) Find the exact length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0EBE181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DADF51B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0AC57B27" w14:textId="470E7979" w:rsidR="00CB0C73" w:rsidRDefault="00CB0C73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11 marks)</w:t>
      </w:r>
    </w:p>
    <w:p w14:paraId="55123F5D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068139B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68FE2F8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C406AE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EB511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A98E8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86405C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E3A9116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0C16253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6BBB58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D7C9B4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F4A53CD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3D359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C4328C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D291AB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4C3685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7D767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A6E322E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673179B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8C615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1DC650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9C1CF0A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C807CD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79E1C9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903147D" w14:textId="49A190F0" w:rsidR="00421C32" w:rsidRPr="0083391B" w:rsidRDefault="00CB0C73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483" behindDoc="0" locked="0" layoutInCell="1" allowOverlap="1" wp14:anchorId="2433D44D" wp14:editId="06F58A4B">
            <wp:simplePos x="0" y="0"/>
            <wp:positionH relativeFrom="column">
              <wp:posOffset>1031875</wp:posOffset>
            </wp:positionH>
            <wp:positionV relativeFrom="paragraph">
              <wp:posOffset>226060</wp:posOffset>
            </wp:positionV>
            <wp:extent cx="3584575" cy="3491230"/>
            <wp:effectExtent l="0" t="0" r="0" b="0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4575" cy="349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1C32" w:rsidRPr="0083391B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="00421C32"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635FBCC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ve coordinates (6, 7) and (8, 2) respectively.</w:t>
      </w:r>
    </w:p>
    <w:p w14:paraId="6009624D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passes through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is perpendicular to 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83391B">
        <w:rPr>
          <w:rFonts w:ascii="Times New Roman" w:hAnsi="Times New Roman" w:cs="Times New Roman"/>
          <w:sz w:val="24"/>
          <w:szCs w:val="24"/>
        </w:rPr>
        <w:t>, as shown in</w:t>
      </w:r>
      <w:r w:rsidRPr="0083391B">
        <w:rPr>
          <w:rFonts w:ascii="Times New Roman" w:hAnsi="Times New Roman" w:cs="Times New Roman"/>
          <w:sz w:val="24"/>
          <w:szCs w:val="24"/>
        </w:rPr>
        <w:br/>
        <w:t xml:space="preserve"> Figure 1.</w:t>
      </w:r>
    </w:p>
    <w:p w14:paraId="630D0FB8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   Find an equation f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the 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0720E754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457410F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tersects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>, find</w:t>
      </w:r>
    </w:p>
    <w:p w14:paraId="7267911F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  the coordinates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>,</w:t>
      </w:r>
    </w:p>
    <w:p w14:paraId="0A3746B4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5A0255C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(c)   the area of Δ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CB</w:t>
      </w:r>
      <w:r w:rsidRPr="0083391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the origin.</w:t>
      </w:r>
    </w:p>
    <w:p w14:paraId="6BC5F636" w14:textId="77777777" w:rsidR="00421C32" w:rsidRPr="0083391B" w:rsidRDefault="00421C32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4C71652" w14:textId="1152B1DD" w:rsidR="00CB0C73" w:rsidRDefault="00CB0C73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8 marks)</w:t>
      </w:r>
    </w:p>
    <w:p w14:paraId="34B00EAC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7BEB2A2" w14:textId="77777777" w:rsidR="00CB0C73" w:rsidRDefault="00CB0C73" w:rsidP="00CB0C73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9D7BF27" w14:textId="77777777" w:rsidR="00CB0C73" w:rsidRDefault="00CB0C73" w:rsidP="00CB0C7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62010E66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30838F" w14:textId="77777777" w:rsidR="00421C32" w:rsidRPr="0083391B" w:rsidRDefault="00421C32" w:rsidP="00C30F8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008895" w14:textId="45D1FC89" w:rsidR="00535129" w:rsidRPr="0083391B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37EA5090" w:rsidR="00535129" w:rsidRPr="0083391B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4" w:name="SiMS"/>
      <w:r w:rsidRPr="0083391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4A8EB803" w14:textId="77777777" w:rsidR="00FE6B55" w:rsidRPr="0083391B" w:rsidRDefault="00FE6B55">
      <w:pPr>
        <w:rPr>
          <w:rFonts w:ascii="Times New Roman" w:hAnsi="Times New Roman" w:cs="Times New Roman"/>
          <w:sz w:val="24"/>
          <w:szCs w:val="24"/>
        </w:rPr>
      </w:pPr>
    </w:p>
    <w:p w14:paraId="7D0E5571" w14:textId="726D55EA" w:rsidR="00421C32" w:rsidRPr="0083391B" w:rsidRDefault="009E30BF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9747" behindDoc="0" locked="0" layoutInCell="1" allowOverlap="1" wp14:anchorId="3C0DEB72" wp14:editId="0A219CA6">
            <wp:simplePos x="0" y="0"/>
            <wp:positionH relativeFrom="column">
              <wp:posOffset>-280658</wp:posOffset>
            </wp:positionH>
            <wp:positionV relativeFrom="paragraph">
              <wp:posOffset>294294</wp:posOffset>
            </wp:positionV>
            <wp:extent cx="6345237" cy="4030980"/>
            <wp:effectExtent l="0" t="0" r="0" b="762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5237" cy="40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21C32" w:rsidRPr="0083391B">
        <w:rPr>
          <w:rFonts w:ascii="Times New Roman" w:hAnsi="Times New Roman" w:cs="Times New Roman"/>
          <w:b/>
          <w:sz w:val="24"/>
          <w:szCs w:val="24"/>
        </w:rPr>
        <w:t>Q1</w:t>
      </w:r>
      <w:r w:rsidR="00421C32" w:rsidRPr="0083391B">
        <w:rPr>
          <w:rFonts w:ascii="Times New Roman" w:hAnsi="Times New Roman" w:cs="Times New Roman"/>
          <w:b/>
          <w:sz w:val="24"/>
          <w:szCs w:val="24"/>
        </w:rPr>
        <w:br/>
        <w:t> </w:t>
      </w:r>
    </w:p>
    <w:p w14:paraId="29F0D8DF" w14:textId="6BB74F62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BCB09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733F05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3D2217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ECC73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1DBD01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545CB9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2B5F08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77E7DF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A7AAB6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5BEEE99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926F65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66F0848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C3FB5CE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FDB04A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6C03A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A704BD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5FC3ED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B904839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21F737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AAF4122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8E6943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675FDB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4723B1B" w14:textId="7BC583A6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9267" behindDoc="0" locked="0" layoutInCell="1" allowOverlap="1" wp14:anchorId="6EF0359C" wp14:editId="729E598E">
            <wp:simplePos x="0" y="0"/>
            <wp:positionH relativeFrom="margin">
              <wp:posOffset>-80010</wp:posOffset>
            </wp:positionH>
            <wp:positionV relativeFrom="paragraph">
              <wp:posOffset>334010</wp:posOffset>
            </wp:positionV>
            <wp:extent cx="6181459" cy="7345680"/>
            <wp:effectExtent l="0" t="0" r="0" b="762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459" cy="734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54D477AB" w14:textId="3F547F66" w:rsidR="00421C32" w:rsidRPr="0083391B" w:rsidRDefault="00535129" w:rsidP="00421C32">
      <w:pPr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 w:type="page"/>
      </w:r>
      <w:bookmarkStart w:id="5" w:name="GoQu"/>
    </w:p>
    <w:p w14:paraId="70467696" w14:textId="63587329" w:rsidR="00421C32" w:rsidRPr="0083391B" w:rsidRDefault="00421C32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1315" behindDoc="0" locked="0" layoutInCell="1" allowOverlap="1" wp14:anchorId="15C93655" wp14:editId="5185F5E4">
            <wp:simplePos x="0" y="0"/>
            <wp:positionH relativeFrom="margin">
              <wp:align>left</wp:align>
            </wp:positionH>
            <wp:positionV relativeFrom="paragraph">
              <wp:posOffset>304800</wp:posOffset>
            </wp:positionV>
            <wp:extent cx="6083300" cy="8221980"/>
            <wp:effectExtent l="0" t="0" r="0" b="762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0" cy="822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6DE8A0D4" w14:textId="77777777" w:rsidR="00421C32" w:rsidRPr="0083391B" w:rsidRDefault="00421C32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743CDB6" w14:textId="5346CF79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</w:p>
    <w:p w14:paraId="3F378BEB" w14:textId="6B246C49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777BABE" wp14:editId="09CAFD6F">
            <wp:extent cx="6372225" cy="69342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9472" cy="6942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FF972E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578D42" w14:textId="77777777" w:rsidR="00421C32" w:rsidRPr="0083391B" w:rsidRDefault="00421C32" w:rsidP="00421C3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EFAE9D" w14:textId="77777777" w:rsidR="00421C32" w:rsidRPr="0083391B" w:rsidRDefault="00421C32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734BBA2" w14:textId="77777777" w:rsidR="00421C32" w:rsidRPr="0083391B" w:rsidRDefault="00421C32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3D7421F" w14:textId="77777777" w:rsidR="00421C32" w:rsidRPr="0083391B" w:rsidRDefault="00421C32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557645F" w14:textId="77777777" w:rsidR="00E672F4" w:rsidRPr="0083391B" w:rsidRDefault="00E672F4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6BFE57E" w14:textId="77777777" w:rsidR="00CB0C73" w:rsidRDefault="00CB0C73" w:rsidP="00CB0C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6" w:name="_Hlk76578713"/>
      <w:bookmarkEnd w:id="5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31" behindDoc="0" locked="0" layoutInCell="1" allowOverlap="1" wp14:anchorId="363F01EC" wp14:editId="2A398D15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1555" behindDoc="1" locked="0" layoutInCell="1" allowOverlap="1" wp14:anchorId="7CE62A01" wp14:editId="24E65E3A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D3C713" w14:textId="77777777" w:rsidR="00CB0C73" w:rsidRPr="001E6A32" w:rsidRDefault="00CB0C73" w:rsidP="00CB0C7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1988F580" w14:textId="77777777" w:rsidR="00CB0C73" w:rsidRPr="00576290" w:rsidRDefault="00CB0C73" w:rsidP="00CB0C7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7</w:t>
      </w:r>
    </w:p>
    <w:bookmarkEnd w:id="6"/>
    <w:p w14:paraId="59DE36A0" w14:textId="3CE2804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BA3B5B" w14:textId="77777777" w:rsidR="00CB0C73" w:rsidRDefault="00CB0C73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6E69E7" w14:textId="1E84058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37E1A5AD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   Find an equation of the line joining </w:t>
      </w:r>
      <w:proofErr w:type="gram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7, 4)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>(2, 0), giving your answer in the</w:t>
      </w:r>
      <w:r w:rsidRPr="0083391B">
        <w:rPr>
          <w:rFonts w:ascii="Times New Roman" w:hAnsi="Times New Roman" w:cs="Times New Roman"/>
          <w:sz w:val="24"/>
          <w:szCs w:val="24"/>
        </w:rPr>
        <w:br/>
        <w:t xml:space="preserve">        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83391B">
        <w:rPr>
          <w:rFonts w:ascii="Times New Roman" w:hAnsi="Times New Roman" w:cs="Times New Roman"/>
          <w:sz w:val="24"/>
          <w:szCs w:val="24"/>
        </w:rPr>
        <w:t>+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>+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669DA0C2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82D142F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46C2386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  Find the length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83391B">
        <w:rPr>
          <w:rFonts w:ascii="Times New Roman" w:hAnsi="Times New Roman" w:cs="Times New Roman"/>
          <w:sz w:val="24"/>
          <w:szCs w:val="24"/>
        </w:rPr>
        <w:t>, leaving your answer in surd form.</w:t>
      </w:r>
    </w:p>
    <w:p w14:paraId="439B73FE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DBDA679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s coordinates (2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83391B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83391B">
        <w:rPr>
          <w:rFonts w:ascii="Times New Roman" w:hAnsi="Times New Roman" w:cs="Times New Roman"/>
          <w:sz w:val="24"/>
          <w:szCs w:val="24"/>
        </w:rPr>
        <w:t xml:space="preserve"> &gt; 0,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2FA84993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c)   Find the valu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661B492B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FD2DC60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d)   Find the area of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175D1BFB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D91AC71" w14:textId="62C1204C" w:rsidR="00CB0C73" w:rsidRDefault="00CB0C73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7" w:name="_Hlk76579370"/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8 marks)</w:t>
      </w:r>
    </w:p>
    <w:p w14:paraId="789127AA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bookmarkEnd w:id="7"/>
    <w:p w14:paraId="2DCF4E25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F5BCB5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00223B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629169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1329C9E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CD5339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C69C59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CE9AFA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B7FBC7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EC03E4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A9C23C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EBBD757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3E6E7A8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BB66C58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A6369D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5C9988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8698E0D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911678F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0ECA5F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A1BAB0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155A128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D251153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E528AB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96630F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255285E" w14:textId="2600F0A2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77FA9C53" w14:textId="51A44783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29563EC" wp14:editId="184607C1">
            <wp:extent cx="4221480" cy="3040380"/>
            <wp:effectExtent l="0" t="0" r="7620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1480" cy="304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C17DB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0E37372E" w14:textId="77777777" w:rsidR="00CB0C73" w:rsidRDefault="00CB0C73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63C2890" w14:textId="0D1C3558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Figure 2 shows a 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>right angled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MN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5CED0DC1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point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3391B">
        <w:rPr>
          <w:rFonts w:ascii="Times New Roman" w:hAnsi="Times New Roman" w:cs="Times New Roman"/>
          <w:sz w:val="24"/>
          <w:szCs w:val="24"/>
        </w:rPr>
        <w:t xml:space="preserve"> have coordinates (−1, 2) and (7, −4) respectively.</w:t>
      </w:r>
    </w:p>
    <w:p w14:paraId="0D357F1B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 Find an equation for the straight line passing through the point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5859E80D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Give your answer in the form </w:t>
      </w:r>
      <w:proofErr w:type="spellStart"/>
      <w:r w:rsidRPr="0083391B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y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.</w:t>
      </w:r>
    </w:p>
    <w:p w14:paraId="0C28323D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B8FC63A" w14:textId="77777777" w:rsidR="004A586D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Given that the coordinates of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(16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3391B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4A586D" w:rsidRPr="0083391B">
        <w:rPr>
          <w:rFonts w:ascii="Times New Roman" w:hAnsi="Times New Roman" w:cs="Times New Roman"/>
          <w:sz w:val="24"/>
          <w:szCs w:val="24"/>
        </w:rPr>
        <w:t xml:space="preserve"> is a constant, and angle</w:t>
      </w:r>
    </w:p>
    <w:p w14:paraId="7D1BF6C5" w14:textId="08DFC4DB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LMN = 90°,</w:t>
      </w:r>
    </w:p>
    <w:p w14:paraId="34D6CEA4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find the valu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2FC232C9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8230E41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Given that there is a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3391B">
        <w:rPr>
          <w:rFonts w:ascii="Times New Roman" w:hAnsi="Times New Roman" w:cs="Times New Roman"/>
          <w:sz w:val="24"/>
          <w:szCs w:val="24"/>
        </w:rPr>
        <w:t xml:space="preserve"> such that the point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, M, N</w:t>
      </w:r>
      <w:r w:rsidRPr="0083391B">
        <w:rPr>
          <w:rFonts w:ascii="Times New Roman" w:hAnsi="Times New Roman" w:cs="Times New Roman"/>
          <w:sz w:val="24"/>
          <w:szCs w:val="24"/>
        </w:rPr>
        <w:t xml:space="preserve">,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3391B">
        <w:rPr>
          <w:rFonts w:ascii="Times New Roman" w:hAnsi="Times New Roman" w:cs="Times New Roman"/>
          <w:sz w:val="24"/>
          <w:szCs w:val="24"/>
        </w:rPr>
        <w:t xml:space="preserve"> form a rectangle,</w:t>
      </w:r>
    </w:p>
    <w:p w14:paraId="03E6A72A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c) find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coordinat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265B4E18" w14:textId="3DB2429D" w:rsidR="00CB0C73" w:rsidRDefault="00767C98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2)</w:t>
      </w:r>
      <w:r w:rsidRPr="0083391B">
        <w:rPr>
          <w:rFonts w:ascii="Times New Roman" w:hAnsi="Times New Roman" w:cs="Times New Roman"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br/>
      </w:r>
      <w:r w:rsidR="00CB0C73">
        <w:rPr>
          <w:rFonts w:ascii="Times New Roman" w:hAnsi="Times New Roman"/>
          <w:b/>
          <w:bCs/>
          <w:color w:val="000000"/>
          <w:sz w:val="24"/>
          <w:szCs w:val="24"/>
        </w:rPr>
        <w:t>(Total for Question 2 is 9 marks)</w:t>
      </w:r>
    </w:p>
    <w:p w14:paraId="17CFAC16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272A223" w14:textId="150998C5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2C2EDD5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2AEB68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321CD9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106E67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95C553" w14:textId="7AB25FAB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24C00B79" w14:textId="412B18FE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8274427" wp14:editId="515B9334">
            <wp:extent cx="2918460" cy="23317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4E06B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17AFBFE7" w14:textId="77777777" w:rsidR="00CB0C73" w:rsidRDefault="00CB0C73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2A2634D" w14:textId="280D0CC6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>, shown in Figure 2 has equation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26</w:t>
      </w:r>
    </w:p>
    <w:p w14:paraId="0AC879B0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passes through the origin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is perpendicular to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14:paraId="47F0F9F4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a) Find an equation for 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2B1D525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B4A9533" w14:textId="67607728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tersects the 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774ABE89" w14:textId="77777777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Lin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 xml:space="preserve"> crosses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s shown in Figure 2.</w:t>
      </w:r>
    </w:p>
    <w:p w14:paraId="097C8C07" w14:textId="7AC82C8B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Find the area of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BC</w:t>
      </w:r>
    </w:p>
    <w:p w14:paraId="0A149E92" w14:textId="63766302" w:rsidR="00767C98" w:rsidRPr="0083391B" w:rsidRDefault="00767C98" w:rsidP="00CB0C73">
      <w:pPr>
        <w:widowControl w:val="0"/>
        <w:autoSpaceDE w:val="0"/>
        <w:autoSpaceDN w:val="0"/>
        <w:adjustRightInd w:val="0"/>
        <w:spacing w:after="12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Give your answer in the form </w:t>
      </w:r>
      <w:r w:rsidR="009E30BF" w:rsidRPr="00CB0C7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1548F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30.45pt" o:ole="">
            <v:imagedata r:id="rId36" o:title=""/>
          </v:shape>
          <o:OLEObject Type="Embed" ProgID="Equation.DSMT4" ShapeID="_x0000_i1025" DrawAspect="Content" ObjectID="_1727259112" r:id="rId37"/>
        </w:object>
      </w:r>
      <w:r w:rsidRPr="0083391B">
        <w:rPr>
          <w:rFonts w:ascii="Times New Roman" w:hAnsi="Times New Roman" w:cs="Times New Roman"/>
          <w:sz w:val="24"/>
          <w:szCs w:val="24"/>
        </w:rPr>
        <w:t xml:space="preserve">,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are integers to be determined.</w:t>
      </w:r>
    </w:p>
    <w:p w14:paraId="19E5A0BF" w14:textId="6A18B81F" w:rsidR="00CB0C73" w:rsidRDefault="00767C98" w:rsidP="00CB0C7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(6)</w:t>
      </w:r>
      <w:r w:rsidRPr="0083391B">
        <w:rPr>
          <w:rFonts w:ascii="Times New Roman" w:hAnsi="Times New Roman" w:cs="Times New Roman"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br/>
      </w:r>
      <w:r w:rsidR="00CB0C73">
        <w:rPr>
          <w:rFonts w:ascii="Times New Roman" w:hAnsi="Times New Roman"/>
          <w:b/>
          <w:bCs/>
          <w:color w:val="000000"/>
          <w:sz w:val="24"/>
          <w:szCs w:val="24"/>
        </w:rPr>
        <w:t>(Total for Question 3 is 10 marks)</w:t>
      </w:r>
    </w:p>
    <w:p w14:paraId="195482AD" w14:textId="77777777" w:rsidR="00CB0C73" w:rsidRDefault="00CB0C73" w:rsidP="00CB0C7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622D9DE" w14:textId="77777777" w:rsidR="009E30BF" w:rsidRDefault="009E30BF" w:rsidP="009E30BF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20CE181" w14:textId="77777777" w:rsidR="009E30BF" w:rsidRPr="005F6986" w:rsidRDefault="009E30BF" w:rsidP="009E30B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1D47CE16" w14:textId="5A25DEAB" w:rsidR="00767C98" w:rsidRPr="0083391B" w:rsidRDefault="00767C98" w:rsidP="00CB0C7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6B9D697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5FE9B3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E1EF392" w14:textId="7472E81A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3F12E5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7588F3" w14:textId="6A3C8AAD" w:rsidR="00535129" w:rsidRPr="0083391B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C65E0A4" w:rsidR="00535129" w:rsidRPr="0083391B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GoMS"/>
      <w:r w:rsidRPr="0083391B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8"/>
    <w:p w14:paraId="123376C7" w14:textId="4484BA1F" w:rsidR="00535129" w:rsidRPr="0083391B" w:rsidRDefault="00535129" w:rsidP="00535129">
      <w:pPr>
        <w:rPr>
          <w:rFonts w:ascii="Times New Roman" w:hAnsi="Times New Roman" w:cs="Times New Roman"/>
          <w:sz w:val="24"/>
          <w:szCs w:val="24"/>
        </w:rPr>
      </w:pPr>
    </w:p>
    <w:p w14:paraId="43F129A2" w14:textId="4F4D8925" w:rsidR="00767C98" w:rsidRPr="0083391B" w:rsidRDefault="009E30BF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81795" behindDoc="0" locked="0" layoutInCell="1" allowOverlap="1" wp14:anchorId="1608AFC7" wp14:editId="2E59282A">
            <wp:simplePos x="0" y="0"/>
            <wp:positionH relativeFrom="column">
              <wp:posOffset>-263110</wp:posOffset>
            </wp:positionH>
            <wp:positionV relativeFrom="paragraph">
              <wp:posOffset>3580312</wp:posOffset>
            </wp:positionV>
            <wp:extent cx="6507480" cy="4544695"/>
            <wp:effectExtent l="0" t="0" r="7620" b="8255"/>
            <wp:wrapTopAndBottom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7480" cy="454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80771" behindDoc="0" locked="0" layoutInCell="1" allowOverlap="1" wp14:anchorId="19100125" wp14:editId="1377E989">
            <wp:simplePos x="0" y="0"/>
            <wp:positionH relativeFrom="margin">
              <wp:posOffset>-172085</wp:posOffset>
            </wp:positionH>
            <wp:positionV relativeFrom="paragraph">
              <wp:posOffset>294005</wp:posOffset>
            </wp:positionV>
            <wp:extent cx="6224905" cy="3213735"/>
            <wp:effectExtent l="0" t="0" r="4445" b="5715"/>
            <wp:wrapTopAndBottom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4905" cy="321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7C98" w:rsidRPr="0083391B">
        <w:rPr>
          <w:rFonts w:ascii="Times New Roman" w:hAnsi="Times New Roman" w:cs="Times New Roman"/>
          <w:b/>
          <w:sz w:val="24"/>
          <w:szCs w:val="24"/>
        </w:rPr>
        <w:t>Q1</w:t>
      </w:r>
    </w:p>
    <w:p w14:paraId="0EDF9D5B" w14:textId="0DCDFD1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</w:r>
      <w:r w:rsidR="009E30BF"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3603" behindDoc="0" locked="0" layoutInCell="1" allowOverlap="1" wp14:anchorId="664C15C5" wp14:editId="5068EC58">
            <wp:simplePos x="0" y="0"/>
            <wp:positionH relativeFrom="column">
              <wp:posOffset>-434975</wp:posOffset>
            </wp:positionH>
            <wp:positionV relativeFrom="paragraph">
              <wp:posOffset>289560</wp:posOffset>
            </wp:positionV>
            <wp:extent cx="6445885" cy="5043805"/>
            <wp:effectExtent l="0" t="0" r="0" b="4445"/>
            <wp:wrapTopAndBottom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885" cy="504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30BF"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2579" behindDoc="0" locked="0" layoutInCell="1" allowOverlap="1" wp14:anchorId="0FEC146A" wp14:editId="7CEE931A">
            <wp:simplePos x="0" y="0"/>
            <wp:positionH relativeFrom="margin">
              <wp:align>center</wp:align>
            </wp:positionH>
            <wp:positionV relativeFrom="paragraph">
              <wp:posOffset>5336005</wp:posOffset>
            </wp:positionV>
            <wp:extent cx="6595745" cy="3521710"/>
            <wp:effectExtent l="0" t="0" r="0" b="2540"/>
            <wp:wrapTopAndBottom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5745" cy="352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9E30BF"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4627" behindDoc="0" locked="0" layoutInCell="1" allowOverlap="1" wp14:anchorId="6ED7E4EC" wp14:editId="5434E799">
            <wp:simplePos x="0" y="0"/>
            <wp:positionH relativeFrom="margin">
              <wp:posOffset>-226695</wp:posOffset>
            </wp:positionH>
            <wp:positionV relativeFrom="paragraph">
              <wp:posOffset>298450</wp:posOffset>
            </wp:positionV>
            <wp:extent cx="6313170" cy="5712460"/>
            <wp:effectExtent l="0" t="0" r="0" b="2540"/>
            <wp:wrapTopAndBottom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571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83391B">
        <w:rPr>
          <w:rFonts w:ascii="Times New Roman" w:hAnsi="Times New Roman" w:cs="Times New Roman"/>
          <w:sz w:val="24"/>
          <w:szCs w:val="24"/>
        </w:rPr>
        <w:t> </w:t>
      </w:r>
    </w:p>
    <w:p w14:paraId="33A462FB" w14:textId="60B76F63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FA16460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58A6FC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BBE03F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DC2463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8C93EC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771EB29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7836BB3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67F6B0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69929E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A40BBE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76167E" w14:textId="54354472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Notes</w:t>
      </w:r>
    </w:p>
    <w:p w14:paraId="0149BB6A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(a)   M1       Complete method for finding gradient. (This may be implied by later correct answers.) e.g. Rearranges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26 </w:t>
      </w:r>
      <w:r w:rsidRPr="0083391B">
        <w:rPr>
          <w:rFonts w:ascii="Cambria Math" w:hAnsi="Cambria Math" w:cs="Cambria Math"/>
          <w:sz w:val="24"/>
          <w:szCs w:val="24"/>
        </w:rPr>
        <w:t>⇒</w:t>
      </w:r>
      <w:r w:rsidRPr="0083391B">
        <w:rPr>
          <w:rFonts w:ascii="Times New Roman" w:hAnsi="Times New Roman" w:cs="Times New Roman"/>
          <w:sz w:val="24"/>
          <w:szCs w:val="24"/>
        </w:rPr>
        <w:t xml:space="preserve">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so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3391B">
        <w:rPr>
          <w:rFonts w:ascii="Times New Roman" w:hAnsi="Times New Roman" w:cs="Times New Roman"/>
          <w:sz w:val="24"/>
          <w:szCs w:val="24"/>
        </w:rPr>
        <w:t xml:space="preserve"> =</w:t>
      </w:r>
    </w:p>
    <w:p w14:paraId="04A78A9B" w14:textId="7951AC8A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Or finds coordinates of two points 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>on line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 and finds gradient e.g. (13, 0)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and</w:t>
      </w:r>
      <w:r w:rsidRPr="0083391B">
        <w:rPr>
          <w:rFonts w:ascii="Times New Roman" w:hAnsi="Times New Roman" w:cs="Times New Roman"/>
          <w:sz w:val="24"/>
          <w:szCs w:val="24"/>
        </w:rPr>
        <w:t xml:space="preserve"> (1, 8)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so m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B761756" wp14:editId="1BB491FF">
            <wp:extent cx="304800" cy="29083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D1F86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A1 States or implies that gradient = − </w:t>
      </w:r>
      <w:r w:rsidRPr="008339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>⁄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3391B">
        <w:rPr>
          <w:rFonts w:ascii="Times New Roman" w:hAnsi="Times New Roman" w:cs="Times New Roman"/>
          <w:sz w:val="24"/>
          <w:szCs w:val="24"/>
        </w:rPr>
        <w:t xml:space="preserve">   condone − </w:t>
      </w:r>
      <w:r w:rsidRPr="008339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>⁄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if they continue correctly. Ignore errors in constant term in straight line equation</w:t>
      </w:r>
    </w:p>
    <w:p w14:paraId="1D2F1408" w14:textId="4807298B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M1       Use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>×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= − 1 to find the gradient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. This can be implied 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>by the use of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C6A23C6" wp14:editId="6DBB5DB7">
            <wp:extent cx="768985" cy="2838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985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041E0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A1      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3391B">
        <w:rPr>
          <w:rFonts w:ascii="Times New Roman" w:hAnsi="Times New Roman" w:cs="Times New Roman"/>
          <w:sz w:val="24"/>
          <w:szCs w:val="24"/>
        </w:rPr>
        <w:t>⁄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or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0 Allow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3391B">
        <w:rPr>
          <w:rFonts w:ascii="Times New Roman" w:hAnsi="Times New Roman" w:cs="Times New Roman"/>
          <w:sz w:val="24"/>
          <w:szCs w:val="24"/>
        </w:rPr>
        <w:t>⁄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0 Also accept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,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39/26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or even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0 = </w:t>
      </w:r>
      <w:r w:rsidRPr="008339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3391B">
        <w:rPr>
          <w:rFonts w:ascii="Times New Roman" w:hAnsi="Times New Roman" w:cs="Times New Roman"/>
          <w:sz w:val="24"/>
          <w:szCs w:val="24"/>
        </w:rPr>
        <w:t>⁄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 (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− 0) and </w:t>
      </w:r>
      <w:proofErr w:type="spellStart"/>
      <w:r w:rsidRPr="0083391B">
        <w:rPr>
          <w:rFonts w:ascii="Times New Roman" w:hAnsi="Times New Roman" w:cs="Times New Roman"/>
          <w:sz w:val="24"/>
          <w:szCs w:val="24"/>
        </w:rPr>
        <w:t>isw</w:t>
      </w:r>
      <w:proofErr w:type="spellEnd"/>
    </w:p>
    <w:p w14:paraId="1A8BEABB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(b)   M1       Eliminates variable between thei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3391B">
        <w:rPr>
          <w:rFonts w:ascii="Times New Roman" w:hAnsi="Times New Roman" w:cs="Times New Roman"/>
          <w:sz w:val="24"/>
          <w:szCs w:val="24"/>
        </w:rPr>
        <w:t>⁄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their (possibly rearranged) 2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+ 3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26 to form an equation in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>. (They may have made errors in their rearrangement)</w:t>
      </w:r>
    </w:p>
    <w:p w14:paraId="04B8DA8C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dM1    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 xml:space="preserve">   (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Depends on previous M mark) Attempts to solve their equation to find the valu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</w:p>
    <w:p w14:paraId="42A4D715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A1      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4 or equivalent 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6 or equivalent</w:t>
      </w:r>
    </w:p>
    <w:p w14:paraId="48DC14E3" w14:textId="00C78450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B1      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coordinat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EEB1B33" wp14:editId="1D4525CA">
            <wp:extent cx="152400" cy="29083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391B">
        <w:rPr>
          <w:rFonts w:ascii="Times New Roman" w:hAnsi="Times New Roman" w:cs="Times New Roman"/>
          <w:sz w:val="24"/>
          <w:szCs w:val="24"/>
        </w:rPr>
        <w:t xml:space="preserve"> (stated or 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 xml:space="preserve">implied)   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–   </w:t>
      </w:r>
      <w:proofErr w:type="spellStart"/>
      <w:r w:rsidRPr="0083391B">
        <w:rPr>
          <w:rFonts w:ascii="Times New Roman" w:hAnsi="Times New Roman" w:cs="Times New Roman"/>
          <w:sz w:val="24"/>
          <w:szCs w:val="24"/>
        </w:rPr>
        <w:t>isw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 xml:space="preserve"> if written as (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C7F5D2E" wp14:editId="51C9A2DB">
            <wp:extent cx="152400" cy="29083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391B">
        <w:rPr>
          <w:rFonts w:ascii="Times New Roman" w:hAnsi="Times New Roman" w:cs="Times New Roman"/>
          <w:sz w:val="24"/>
          <w:szCs w:val="24"/>
        </w:rPr>
        <w:t xml:space="preserve">, 0). </w:t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Must be used or stated in (b)</w:t>
      </w:r>
    </w:p>
    <w:p w14:paraId="3E1A18F0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dM1    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 xml:space="preserve">   (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Depends on previous M mark) Complete method to find area of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BC</w:t>
      </w:r>
      <w:r w:rsidRPr="0083391B">
        <w:rPr>
          <w:rFonts w:ascii="Times New Roman" w:hAnsi="Times New Roman" w:cs="Times New Roman"/>
          <w:sz w:val="24"/>
          <w:szCs w:val="24"/>
        </w:rPr>
        <w:t xml:space="preserve"> (using their values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/or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83391B">
        <w:rPr>
          <w:rFonts w:ascii="Times New Roman" w:hAnsi="Times New Roman" w:cs="Times New Roman"/>
          <w:sz w:val="24"/>
          <w:szCs w:val="24"/>
        </w:rPr>
        <w:t xml:space="preserve"> at point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and their 26/3)</w:t>
      </w:r>
    </w:p>
    <w:p w14:paraId="0A3B8C2D" w14:textId="1E0E8C8E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ind w:left="320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A1       Cao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D2665AE" wp14:editId="428C5E68">
            <wp:extent cx="1143000" cy="29083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3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3391B">
        <w:rPr>
          <w:rFonts w:ascii="Times New Roman" w:hAnsi="Times New Roman" w:cs="Times New Roman"/>
          <w:sz w:val="24"/>
          <w:szCs w:val="24"/>
        </w:rPr>
        <w:t>o.e</w:t>
      </w:r>
      <w:proofErr w:type="spellEnd"/>
      <w:r w:rsidRPr="0083391B">
        <w:rPr>
          <w:rFonts w:ascii="Times New Roman" w:hAnsi="Times New Roman" w:cs="Times New Roman"/>
          <w:sz w:val="24"/>
          <w:szCs w:val="24"/>
        </w:rPr>
        <w:t>.</w:t>
      </w:r>
    </w:p>
    <w:p w14:paraId="297D5DC9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Method 1:</w:t>
      </w:r>
      <w:r w:rsidRPr="0083391B">
        <w:rPr>
          <w:rFonts w:ascii="Times New Roman" w:hAnsi="Times New Roman" w:cs="Times New Roman"/>
          <w:sz w:val="24"/>
          <w:szCs w:val="24"/>
        </w:rPr>
        <w:br/>
        <w:t>Uses the area of a triangle formula ½×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B</w:t>
      </w:r>
      <w:r w:rsidRPr="0083391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>×(</w:t>
      </w:r>
      <w:proofErr w:type="gramEnd"/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coordinate of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>)</w:t>
      </w:r>
    </w:p>
    <w:p w14:paraId="4983ADC7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Alternative methods:</w:t>
      </w:r>
      <w:r w:rsidRPr="0083391B">
        <w:rPr>
          <w:rFonts w:ascii="Times New Roman" w:hAnsi="Times New Roman" w:cs="Times New Roman"/>
          <w:sz w:val="24"/>
          <w:szCs w:val="24"/>
        </w:rPr>
        <w:br/>
        <w:t>Several Methods are shown below. The only mark which differs from Method 1 is the last M mark and its use in each case is described below:</w:t>
      </w:r>
    </w:p>
    <w:p w14:paraId="5BAE8940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Method 2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(b) using </w:t>
      </w:r>
      <w:r w:rsidRPr="0083391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3391B">
        <w:rPr>
          <w:rFonts w:ascii="Times New Roman" w:hAnsi="Times New Roman" w:cs="Times New Roman"/>
          <w:sz w:val="24"/>
          <w:szCs w:val="24"/>
        </w:rPr>
        <w:t>⁄</w:t>
      </w:r>
      <w:r w:rsidRPr="008339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91B">
        <w:rPr>
          <w:rFonts w:ascii="Times New Roman" w:hAnsi="Times New Roman" w:cs="Times New Roman"/>
          <w:sz w:val="24"/>
          <w:szCs w:val="24"/>
        </w:rPr>
        <w:t xml:space="preserve">×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83391B">
        <w:rPr>
          <w:rFonts w:ascii="Times New Roman" w:hAnsi="Times New Roman" w:cs="Times New Roman"/>
          <w:sz w:val="24"/>
          <w:szCs w:val="24"/>
        </w:rPr>
        <w:t xml:space="preserve"> ×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C</w:t>
      </w:r>
    </w:p>
    <w:p w14:paraId="51D453E9" w14:textId="50048FE8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dM1 Uses the area of a triangle formula ½×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83391B">
        <w:rPr>
          <w:rFonts w:ascii="Times New Roman" w:hAnsi="Times New Roman" w:cs="Times New Roman"/>
          <w:sz w:val="24"/>
          <w:szCs w:val="24"/>
        </w:rPr>
        <w:t xml:space="preserve"> ×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C</w:t>
      </w:r>
      <w:r w:rsidRPr="0083391B">
        <w:rPr>
          <w:rFonts w:ascii="Times New Roman" w:hAnsi="Times New Roman" w:cs="Times New Roman"/>
          <w:sz w:val="24"/>
          <w:szCs w:val="24"/>
        </w:rPr>
        <w:t xml:space="preserve">   Also finds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C</w:t>
      </w:r>
      <w:r w:rsidRPr="0083391B">
        <w:rPr>
          <w:rFonts w:ascii="Times New Roman" w:hAnsi="Times New Roman" w:cs="Times New Roman"/>
          <w:sz w:val="24"/>
          <w:szCs w:val="24"/>
        </w:rPr>
        <w:t xml:space="preserve"> (=√</w:t>
      </w:r>
      <w:proofErr w:type="gramStart"/>
      <w:r w:rsidRPr="0083391B">
        <w:rPr>
          <w:rFonts w:ascii="Times New Roman" w:hAnsi="Times New Roman" w:cs="Times New Roman"/>
          <w:sz w:val="24"/>
          <w:szCs w:val="24"/>
        </w:rPr>
        <w:t>52 )</w:t>
      </w:r>
      <w:proofErr w:type="gramEnd"/>
      <w:r w:rsidRPr="0083391B">
        <w:rPr>
          <w:rFonts w:ascii="Times New Roman" w:hAnsi="Times New Roman" w:cs="Times New Roman"/>
          <w:sz w:val="24"/>
          <w:szCs w:val="24"/>
        </w:rPr>
        <w:t xml:space="preserve"> and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BC</w:t>
      </w:r>
      <w:r w:rsidRPr="0083391B">
        <w:rPr>
          <w:rFonts w:ascii="Times New Roman" w:hAnsi="Times New Roman" w:cs="Times New Roman"/>
          <w:sz w:val="24"/>
          <w:szCs w:val="24"/>
        </w:rPr>
        <w:t xml:space="preserve"> =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517B85A" wp14:editId="06F7159B">
            <wp:extent cx="505460" cy="283845"/>
            <wp:effectExtent l="0" t="0" r="8890" b="190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3EE8E" w14:textId="2A55332A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b/>
          <w:bCs/>
          <w:sz w:val="24"/>
          <w:szCs w:val="24"/>
        </w:rPr>
        <w:t>Method 3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(b) using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A081D01" wp14:editId="12ED07E9">
            <wp:extent cx="581660" cy="401955"/>
            <wp:effectExtent l="0" t="0" r="889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3A06C" w14:textId="5695C93B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dM1 States the area of a triangle formula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44D6DB4" wp14:editId="130F8CB5">
            <wp:extent cx="581660" cy="401955"/>
            <wp:effectExtent l="0" t="0" r="889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391B">
        <w:rPr>
          <w:rFonts w:ascii="Times New Roman" w:hAnsi="Times New Roman" w:cs="Times New Roman"/>
          <w:sz w:val="24"/>
          <w:szCs w:val="24"/>
        </w:rPr>
        <w:t xml:space="preserve"> or equivalent with their values</w:t>
      </w:r>
    </w:p>
    <w:p w14:paraId="032DF2C1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Method 4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(b) using area of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BX</w:t>
      </w:r>
      <w:r w:rsidRPr="0083391B">
        <w:rPr>
          <w:rFonts w:ascii="Times New Roman" w:hAnsi="Times New Roman" w:cs="Times New Roman"/>
          <w:sz w:val="24"/>
          <w:szCs w:val="24"/>
        </w:rPr>
        <w:t xml:space="preserve"> – area of triangl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OCX</w:t>
      </w:r>
      <w:r w:rsidRPr="0083391B">
        <w:rPr>
          <w:rFonts w:ascii="Times New Roman" w:hAnsi="Times New Roman" w:cs="Times New Roman"/>
          <w:sz w:val="24"/>
          <w:szCs w:val="24"/>
        </w:rPr>
        <w:t xml:space="preserve"> wher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is point (13, 0)</w:t>
      </w:r>
    </w:p>
    <w:p w14:paraId="14C68D57" w14:textId="6A85A18D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dM1   Uses the correct subtraction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9767106" wp14:editId="24A1B410">
            <wp:extent cx="1426845" cy="304800"/>
            <wp:effectExtent l="0" t="0" r="190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4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8FC90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lastRenderedPageBreak/>
        <w:br/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Method 5</w:t>
      </w:r>
      <w:r w:rsidRPr="0083391B">
        <w:rPr>
          <w:rFonts w:ascii="Times New Roman" w:hAnsi="Times New Roman" w:cs="Times New Roman"/>
          <w:sz w:val="24"/>
          <w:szCs w:val="24"/>
        </w:rPr>
        <w:t xml:space="preserve"> in (b) using area = ½ (6 × 4) + ½ (4 × 8/3) drawing a line from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3391B">
        <w:rPr>
          <w:rFonts w:ascii="Times New Roman" w:hAnsi="Times New Roman" w:cs="Times New Roman"/>
          <w:sz w:val="24"/>
          <w:szCs w:val="24"/>
        </w:rPr>
        <w:t xml:space="preserve"> parallel to the </w:t>
      </w:r>
      <w:r w:rsidRPr="0083391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3391B">
        <w:rPr>
          <w:rFonts w:ascii="Times New Roman" w:hAnsi="Times New Roman" w:cs="Times New Roman"/>
          <w:sz w:val="24"/>
          <w:szCs w:val="24"/>
        </w:rPr>
        <w:t xml:space="preserve"> axis and dividing triangle into two right angled triangles</w:t>
      </w:r>
    </w:p>
    <w:p w14:paraId="5F6DE31C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>dM1 for correct method area = ½ ("6" × "4") + ½ ("4" × ["26/3" − "6"])</w:t>
      </w:r>
    </w:p>
    <w:p w14:paraId="15AE939C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br/>
      </w:r>
      <w:r w:rsidRPr="0083391B">
        <w:rPr>
          <w:rFonts w:ascii="Times New Roman" w:hAnsi="Times New Roman" w:cs="Times New Roman"/>
          <w:b/>
          <w:bCs/>
          <w:sz w:val="24"/>
          <w:szCs w:val="24"/>
        </w:rPr>
        <w:t>Method 6 Uses calculus</w:t>
      </w:r>
    </w:p>
    <w:p w14:paraId="65618F27" w14:textId="67C95832" w:rsidR="00767C98" w:rsidRPr="0083391B" w:rsidRDefault="00767C98" w:rsidP="00767C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3391B">
        <w:rPr>
          <w:rFonts w:ascii="Times New Roman" w:hAnsi="Times New Roman" w:cs="Times New Roman"/>
          <w:sz w:val="24"/>
          <w:szCs w:val="24"/>
        </w:rPr>
        <w:t xml:space="preserve">dM1 </w:t>
      </w:r>
      <w:r w:rsidRPr="0083391B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FDADCD3" wp14:editId="2B86A735">
            <wp:extent cx="2306955" cy="40195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95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DAFF2" w14:textId="77777777" w:rsidR="00767C98" w:rsidRPr="0083391B" w:rsidRDefault="00767C98" w:rsidP="00767C9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E512D3" w14:textId="77777777" w:rsidR="00767C98" w:rsidRPr="0083391B" w:rsidRDefault="00767C98" w:rsidP="00535129">
      <w:pPr>
        <w:rPr>
          <w:rFonts w:ascii="Times New Roman" w:hAnsi="Times New Roman" w:cs="Times New Roman"/>
          <w:sz w:val="24"/>
          <w:szCs w:val="24"/>
        </w:rPr>
      </w:pPr>
    </w:p>
    <w:p w14:paraId="2C3834F7" w14:textId="2C14DD3A" w:rsidR="00B75C21" w:rsidRPr="0083391B" w:rsidRDefault="00B75C21">
      <w:pPr>
        <w:rPr>
          <w:rFonts w:ascii="Times New Roman" w:hAnsi="Times New Roman" w:cs="Times New Roman"/>
          <w:sz w:val="24"/>
          <w:szCs w:val="24"/>
        </w:rPr>
      </w:pPr>
    </w:p>
    <w:sectPr w:rsidR="00B75C21" w:rsidRPr="0083391B">
      <w:headerReference w:type="default" r:id="rId51"/>
      <w:footerReference w:type="default" r:id="rId5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44EEA3" w14:textId="77777777" w:rsidR="009A0B90" w:rsidRDefault="009A0B90" w:rsidP="008303A3">
      <w:pPr>
        <w:spacing w:after="0" w:line="240" w:lineRule="auto"/>
      </w:pPr>
      <w:r>
        <w:separator/>
      </w:r>
    </w:p>
  </w:endnote>
  <w:endnote w:type="continuationSeparator" w:id="0">
    <w:p w14:paraId="42AACBBD" w14:textId="77777777" w:rsidR="009A0B90" w:rsidRDefault="009A0B90" w:rsidP="008303A3">
      <w:pPr>
        <w:spacing w:after="0" w:line="240" w:lineRule="auto"/>
      </w:pPr>
      <w:r>
        <w:continuationSeparator/>
      </w:r>
    </w:p>
  </w:endnote>
  <w:endnote w:type="continuationNotice" w:id="1">
    <w:p w14:paraId="7C784971" w14:textId="77777777" w:rsidR="009A0B90" w:rsidRDefault="009A0B9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1984FA" w14:textId="77777777" w:rsidR="00CD410E" w:rsidRDefault="00CD41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D4D88C" w14:textId="77777777" w:rsidR="00CD410E" w:rsidRDefault="00CD410E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38D20C" w14:textId="77777777" w:rsidR="009A0B90" w:rsidRDefault="009A0B90" w:rsidP="008303A3">
      <w:pPr>
        <w:spacing w:after="0" w:line="240" w:lineRule="auto"/>
      </w:pPr>
      <w:r>
        <w:separator/>
      </w:r>
    </w:p>
  </w:footnote>
  <w:footnote w:type="continuationSeparator" w:id="0">
    <w:p w14:paraId="3AF89590" w14:textId="77777777" w:rsidR="009A0B90" w:rsidRDefault="009A0B90" w:rsidP="008303A3">
      <w:pPr>
        <w:spacing w:after="0" w:line="240" w:lineRule="auto"/>
      </w:pPr>
      <w:r>
        <w:continuationSeparator/>
      </w:r>
    </w:p>
  </w:footnote>
  <w:footnote w:type="continuationNotice" w:id="1">
    <w:p w14:paraId="0E6EE265" w14:textId="77777777" w:rsidR="009A0B90" w:rsidRDefault="009A0B9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914156" w14:textId="77777777" w:rsidR="00CD410E" w:rsidRDefault="00CD41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53C5B28F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D410E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A75A9D" w14:textId="77777777" w:rsidR="00CD410E" w:rsidRDefault="00CD410E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6260080A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46503"/>
    <w:rsid w:val="00046CF8"/>
    <w:rsid w:val="0005141E"/>
    <w:rsid w:val="000544D7"/>
    <w:rsid w:val="00055145"/>
    <w:rsid w:val="00057634"/>
    <w:rsid w:val="00074B57"/>
    <w:rsid w:val="000868D2"/>
    <w:rsid w:val="000A0E28"/>
    <w:rsid w:val="000A7FC6"/>
    <w:rsid w:val="000C5868"/>
    <w:rsid w:val="000D40D9"/>
    <w:rsid w:val="000F1ACD"/>
    <w:rsid w:val="0011042D"/>
    <w:rsid w:val="001109BF"/>
    <w:rsid w:val="001319EC"/>
    <w:rsid w:val="001878C0"/>
    <w:rsid w:val="001B0AD7"/>
    <w:rsid w:val="001B18BE"/>
    <w:rsid w:val="001F3370"/>
    <w:rsid w:val="0021479A"/>
    <w:rsid w:val="00243B1D"/>
    <w:rsid w:val="0025013B"/>
    <w:rsid w:val="002837A5"/>
    <w:rsid w:val="002904DB"/>
    <w:rsid w:val="00292497"/>
    <w:rsid w:val="00294D00"/>
    <w:rsid w:val="002A099A"/>
    <w:rsid w:val="002A611B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1C32"/>
    <w:rsid w:val="00423F1A"/>
    <w:rsid w:val="00451D73"/>
    <w:rsid w:val="004A586D"/>
    <w:rsid w:val="004A7FA9"/>
    <w:rsid w:val="004C2E4F"/>
    <w:rsid w:val="004C5631"/>
    <w:rsid w:val="004C5966"/>
    <w:rsid w:val="004E2705"/>
    <w:rsid w:val="004F6BF7"/>
    <w:rsid w:val="00500C2F"/>
    <w:rsid w:val="005274A2"/>
    <w:rsid w:val="005325CD"/>
    <w:rsid w:val="00535129"/>
    <w:rsid w:val="0053553D"/>
    <w:rsid w:val="00587BFA"/>
    <w:rsid w:val="00592CA1"/>
    <w:rsid w:val="005F6C70"/>
    <w:rsid w:val="005F7715"/>
    <w:rsid w:val="0061382D"/>
    <w:rsid w:val="006138DE"/>
    <w:rsid w:val="00657049"/>
    <w:rsid w:val="00676373"/>
    <w:rsid w:val="006A31B2"/>
    <w:rsid w:val="006A6B93"/>
    <w:rsid w:val="006B39AE"/>
    <w:rsid w:val="006D2A76"/>
    <w:rsid w:val="006F2965"/>
    <w:rsid w:val="00703114"/>
    <w:rsid w:val="00753F31"/>
    <w:rsid w:val="00764992"/>
    <w:rsid w:val="00767C98"/>
    <w:rsid w:val="007A3A79"/>
    <w:rsid w:val="007A7D30"/>
    <w:rsid w:val="007E7096"/>
    <w:rsid w:val="007E74B9"/>
    <w:rsid w:val="007F343B"/>
    <w:rsid w:val="00821663"/>
    <w:rsid w:val="008303A3"/>
    <w:rsid w:val="0083240C"/>
    <w:rsid w:val="0083391B"/>
    <w:rsid w:val="00834583"/>
    <w:rsid w:val="008531AA"/>
    <w:rsid w:val="00867A6C"/>
    <w:rsid w:val="008761FE"/>
    <w:rsid w:val="008847BE"/>
    <w:rsid w:val="008B1B6E"/>
    <w:rsid w:val="008B3C06"/>
    <w:rsid w:val="008E4EAA"/>
    <w:rsid w:val="008F5B5E"/>
    <w:rsid w:val="008F6A18"/>
    <w:rsid w:val="00916D60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97EE7"/>
    <w:rsid w:val="009A0B90"/>
    <w:rsid w:val="009B50CE"/>
    <w:rsid w:val="009B7D4D"/>
    <w:rsid w:val="009C064B"/>
    <w:rsid w:val="009C5052"/>
    <w:rsid w:val="009E30BF"/>
    <w:rsid w:val="00A223CD"/>
    <w:rsid w:val="00A511D4"/>
    <w:rsid w:val="00A70197"/>
    <w:rsid w:val="00A76AA8"/>
    <w:rsid w:val="00A91318"/>
    <w:rsid w:val="00A91E2E"/>
    <w:rsid w:val="00AA52B1"/>
    <w:rsid w:val="00AB338C"/>
    <w:rsid w:val="00AB5E5C"/>
    <w:rsid w:val="00AF34B5"/>
    <w:rsid w:val="00AF72D1"/>
    <w:rsid w:val="00B60428"/>
    <w:rsid w:val="00B7259F"/>
    <w:rsid w:val="00B7337C"/>
    <w:rsid w:val="00B75C21"/>
    <w:rsid w:val="00BE1B37"/>
    <w:rsid w:val="00BE5178"/>
    <w:rsid w:val="00BF49FF"/>
    <w:rsid w:val="00C040AD"/>
    <w:rsid w:val="00C247BB"/>
    <w:rsid w:val="00C30F8A"/>
    <w:rsid w:val="00C31D32"/>
    <w:rsid w:val="00C4617D"/>
    <w:rsid w:val="00C567ED"/>
    <w:rsid w:val="00C57C5A"/>
    <w:rsid w:val="00C643BB"/>
    <w:rsid w:val="00C74230"/>
    <w:rsid w:val="00C953AB"/>
    <w:rsid w:val="00CB0C73"/>
    <w:rsid w:val="00CC4928"/>
    <w:rsid w:val="00CC603A"/>
    <w:rsid w:val="00CD410E"/>
    <w:rsid w:val="00CE1352"/>
    <w:rsid w:val="00D0496D"/>
    <w:rsid w:val="00D12A1C"/>
    <w:rsid w:val="00D5116A"/>
    <w:rsid w:val="00D81632"/>
    <w:rsid w:val="00D85C2E"/>
    <w:rsid w:val="00DA3A40"/>
    <w:rsid w:val="00DB1DE6"/>
    <w:rsid w:val="00DD15D1"/>
    <w:rsid w:val="00E147F9"/>
    <w:rsid w:val="00E610B5"/>
    <w:rsid w:val="00E672F4"/>
    <w:rsid w:val="00EA1F53"/>
    <w:rsid w:val="00EB1ABD"/>
    <w:rsid w:val="00EB3FC1"/>
    <w:rsid w:val="00EE5708"/>
    <w:rsid w:val="00EF31D2"/>
    <w:rsid w:val="00F14F52"/>
    <w:rsid w:val="00F27EC3"/>
    <w:rsid w:val="00F440F0"/>
    <w:rsid w:val="00F5723C"/>
    <w:rsid w:val="00F73D70"/>
    <w:rsid w:val="00F90B8B"/>
    <w:rsid w:val="00F95B79"/>
    <w:rsid w:val="00FE6B55"/>
    <w:rsid w:val="00FF0839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95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26" Type="http://schemas.openxmlformats.org/officeDocument/2006/relationships/image" Target="media/image10.jpeg"/><Relationship Id="rId39" Type="http://schemas.openxmlformats.org/officeDocument/2006/relationships/image" Target="media/image22.jpeg"/><Relationship Id="rId21" Type="http://schemas.openxmlformats.org/officeDocument/2006/relationships/image" Target="media/image5.jpeg"/><Relationship Id="rId34" Type="http://schemas.openxmlformats.org/officeDocument/2006/relationships/image" Target="media/image18.jpeg"/><Relationship Id="rId42" Type="http://schemas.openxmlformats.org/officeDocument/2006/relationships/image" Target="media/image25.jpeg"/><Relationship Id="rId47" Type="http://schemas.openxmlformats.org/officeDocument/2006/relationships/image" Target="media/image30.jpeg"/><Relationship Id="rId50" Type="http://schemas.openxmlformats.org/officeDocument/2006/relationships/image" Target="media/image33.jpe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13.jpeg"/><Relationship Id="rId11" Type="http://schemas.openxmlformats.org/officeDocument/2006/relationships/header" Target="header1.xml"/><Relationship Id="rId24" Type="http://schemas.openxmlformats.org/officeDocument/2006/relationships/image" Target="media/image8.jpeg"/><Relationship Id="rId32" Type="http://schemas.openxmlformats.org/officeDocument/2006/relationships/image" Target="media/image16.jpeg"/><Relationship Id="rId37" Type="http://schemas.openxmlformats.org/officeDocument/2006/relationships/oleObject" Target="embeddings/oleObject1.bin"/><Relationship Id="rId40" Type="http://schemas.openxmlformats.org/officeDocument/2006/relationships/image" Target="media/image23.jpeg"/><Relationship Id="rId45" Type="http://schemas.openxmlformats.org/officeDocument/2006/relationships/image" Target="media/image28.jpeg"/><Relationship Id="rId53" Type="http://schemas.openxmlformats.org/officeDocument/2006/relationships/fontTable" Target="fontTable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image" Target="media/image3.png"/><Relationship Id="rId31" Type="http://schemas.openxmlformats.org/officeDocument/2006/relationships/image" Target="media/image15.jpeg"/><Relationship Id="rId44" Type="http://schemas.openxmlformats.org/officeDocument/2006/relationships/image" Target="media/image27.jpeg"/><Relationship Id="rId52" Type="http://schemas.openxmlformats.org/officeDocument/2006/relationships/footer" Target="footer4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6.jpeg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35" Type="http://schemas.openxmlformats.org/officeDocument/2006/relationships/image" Target="media/image19.jpeg"/><Relationship Id="rId43" Type="http://schemas.openxmlformats.org/officeDocument/2006/relationships/image" Target="media/image26.jpeg"/><Relationship Id="rId48" Type="http://schemas.openxmlformats.org/officeDocument/2006/relationships/image" Target="media/image31.jpeg"/><Relationship Id="rId8" Type="http://schemas.openxmlformats.org/officeDocument/2006/relationships/webSettings" Target="webSettings.xml"/><Relationship Id="rId51" Type="http://schemas.openxmlformats.org/officeDocument/2006/relationships/header" Target="header4.xml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openxmlformats.org/officeDocument/2006/relationships/image" Target="media/image9.jpeg"/><Relationship Id="rId33" Type="http://schemas.openxmlformats.org/officeDocument/2006/relationships/image" Target="media/image17.jpeg"/><Relationship Id="rId38" Type="http://schemas.openxmlformats.org/officeDocument/2006/relationships/image" Target="media/image21.jpeg"/><Relationship Id="rId46" Type="http://schemas.openxmlformats.org/officeDocument/2006/relationships/image" Target="media/image29.jpeg"/><Relationship Id="rId20" Type="http://schemas.openxmlformats.org/officeDocument/2006/relationships/image" Target="media/image4.png"/><Relationship Id="rId41" Type="http://schemas.openxmlformats.org/officeDocument/2006/relationships/image" Target="media/image24.jpe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image" Target="media/image7.jpeg"/><Relationship Id="rId28" Type="http://schemas.openxmlformats.org/officeDocument/2006/relationships/image" Target="media/image12.png"/><Relationship Id="rId36" Type="http://schemas.openxmlformats.org/officeDocument/2006/relationships/image" Target="media/image20.wmf"/><Relationship Id="rId49" Type="http://schemas.openxmlformats.org/officeDocument/2006/relationships/image" Target="media/image32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3C9634B-2C1E-4CED-B5AE-F72EAF2B8672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2006/metadata/properties"/>
    <ds:schemaRef ds:uri="aef15915-1ad9-4df2-a051-24e841bbfed3"/>
    <ds:schemaRef ds:uri="http://schemas.microsoft.com/office/infopath/2007/PartnerControls"/>
    <ds:schemaRef ds:uri="http://purl.org/dc/dcmitype/"/>
    <ds:schemaRef ds:uri="d37093ce-74a9-4ead-ba34-b65f3c860946"/>
    <ds:schemaRef ds:uri="http://www.w3.org/XML/1998/namespace"/>
    <ds:schemaRef ds:uri="http://purl.org/dc/terms/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AA3A0D57-62EF-4529-A2A0-243EEF4B80E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F9499BF-76B6-4891-A594-67C0B991118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26</Pages>
  <Words>1652</Words>
  <Characters>942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25</cp:revision>
  <dcterms:created xsi:type="dcterms:W3CDTF">2021-05-20T09:57:00Z</dcterms:created>
  <dcterms:modified xsi:type="dcterms:W3CDTF">2022-10-14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